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6AEC" w:rsidRPr="00DB5656" w:rsidRDefault="00DD6AEC" w:rsidP="00DD6AEC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DD6AEC" w:rsidRPr="00DB5656" w:rsidRDefault="00DD6AEC" w:rsidP="00DD6AEC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DD6AEC" w:rsidRPr="00DB5656" w:rsidRDefault="00DD6AEC" w:rsidP="00DD6AEC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DD6AEC" w:rsidRPr="00DB5656" w:rsidRDefault="00DD6AEC" w:rsidP="00DD6AEC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.75pt" o:ole="">
            <v:imagedata r:id="rId8" o:title=""/>
          </v:shape>
          <o:OLEObject Type="Embed" ProgID="Word.Picture.8" ShapeID="_x0000_i1025" DrawAspect="Content" ObjectID="_1762344665" r:id="rId9"/>
        </w:object>
      </w:r>
    </w:p>
    <w:p w:rsidR="00DD6AEC" w:rsidRPr="00DB5656" w:rsidRDefault="00DD6AEC" w:rsidP="00A86CEA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DD6AEC" w:rsidRPr="00DB5656" w:rsidRDefault="00DD6AEC" w:rsidP="00A86CEA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DD6AEC" w:rsidRPr="00DB5656" w:rsidRDefault="00DD6AEC" w:rsidP="00A86CEA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DD6AEC" w:rsidRPr="00DB5656" w:rsidRDefault="00DD6AEC" w:rsidP="00DD6AEC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DD6AEC" w:rsidRPr="00DB5656" w:rsidRDefault="00DD6AEC" w:rsidP="00DD6AEC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DD6AEC" w:rsidRPr="00DB5656" w:rsidRDefault="00DD6AEC" w:rsidP="00DD6AE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DD6AEC" w:rsidRPr="00DB5656" w:rsidRDefault="00DD6AEC" w:rsidP="00DD6AE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DD6AEC" w:rsidRPr="00DB5656" w:rsidRDefault="00DD6AEC" w:rsidP="00DD6AE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DD6AEC" w:rsidRPr="00DB5656" w:rsidRDefault="00DD6AEC" w:rsidP="00DD6AEC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6AEC" w:rsidRPr="00DB5656" w:rsidRDefault="00DD6AEC" w:rsidP="00DD6AE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DD6AEC" w:rsidRPr="00DB5656" w:rsidRDefault="00DD6AEC" w:rsidP="00A86CE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DD6AEC" w:rsidRPr="00DB5656" w:rsidRDefault="00DD6AEC" w:rsidP="00DD6AEC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DD6AEC" w:rsidRPr="00DB5656" w:rsidRDefault="00DD6AEC" w:rsidP="00DD6AE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DD6AEC" w:rsidRPr="00DB5656" w:rsidRDefault="00DD6AEC" w:rsidP="00A86CE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DD6AEC" w:rsidRPr="00DB5656" w:rsidRDefault="00DD6AEC" w:rsidP="00DD6AE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DD6AEC" w:rsidRPr="00DB5656" w:rsidRDefault="00DD6AEC" w:rsidP="00DD6AEC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6AEC" w:rsidRPr="00DB5656" w:rsidRDefault="00DD6AEC" w:rsidP="00DD6AEC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DD6AEC" w:rsidRPr="00DB5656" w:rsidRDefault="00DD6AEC" w:rsidP="00DD6AE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DD6AEC" w:rsidRPr="00DB5656" w:rsidRDefault="00DD6AEC" w:rsidP="00A86CEA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DD6AEC" w:rsidRPr="00DB5656" w:rsidRDefault="00DD6AEC" w:rsidP="00A86CEA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DD6AEC" w:rsidRPr="00DB5656" w:rsidRDefault="00DD6AEC" w:rsidP="00DD6AE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DD6AEC" w:rsidRPr="00DB5656" w:rsidRDefault="00DD6AEC" w:rsidP="00DD6AE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DD6AEC" w:rsidRPr="00DB5656" w:rsidRDefault="00DD6AEC" w:rsidP="00DD6AE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DD6AEC" w:rsidRPr="00DB5656" w:rsidRDefault="00DD6AEC" w:rsidP="00DD6AE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DD6AEC" w:rsidRPr="00DB5656" w:rsidRDefault="00DD6AEC" w:rsidP="00DD6AE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DD6AEC" w:rsidRPr="00DB5656" w:rsidRDefault="00DD6AEC" w:rsidP="00DD6AEC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6AEC" w:rsidRPr="00DB5656" w:rsidRDefault="00DD6AEC" w:rsidP="00DD6AE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DD6AEC" w:rsidRPr="00DB5656" w:rsidRDefault="00DD6AEC" w:rsidP="00A86CE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DD6AEC" w:rsidRPr="00DB5656" w:rsidRDefault="00DD6AEC" w:rsidP="00DD6AE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DD6AEC" w:rsidRPr="00DB5656" w:rsidRDefault="00DD6AEC" w:rsidP="00DD6AE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DD6AEC" w:rsidRPr="00DB5656" w:rsidRDefault="00DD6AEC" w:rsidP="00A86CEA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DD6AEC" w:rsidRPr="00DB5656" w:rsidRDefault="00DD6AEC" w:rsidP="00DD6AE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DD6AEC" w:rsidRPr="00DB5656" w:rsidRDefault="00DD6AEC" w:rsidP="00DD6AEC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6AEC" w:rsidRPr="00DB5656" w:rsidRDefault="00DD6AEC" w:rsidP="00DD6AEC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DD6AEC" w:rsidRPr="00DB5656" w:rsidRDefault="00DD6AEC" w:rsidP="00DD6AE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DD6AEC" w:rsidRPr="00DB5656" w:rsidRDefault="00DD6AEC" w:rsidP="00DD6AE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DD6AEC" w:rsidRPr="00DB5656" w:rsidRDefault="002935AD" w:rsidP="00DD6AE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DD6AEC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DD6AEC" w:rsidRPr="00DB5656" w:rsidRDefault="00DD6AEC" w:rsidP="00DD6AE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6AEC" w:rsidRPr="00DB5656" w:rsidRDefault="00DD6AEC" w:rsidP="00DD6AEC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DD6AEC" w:rsidRPr="00DB5656" w:rsidRDefault="00DD6AEC" w:rsidP="00A86CE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DD6AEC" w:rsidRPr="00DB5656" w:rsidRDefault="00DD6AEC" w:rsidP="00A86CE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DD6AEC" w:rsidRPr="00DB5656" w:rsidRDefault="00DD6AEC" w:rsidP="00A86CE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DD6AEC" w:rsidRPr="00DB5656" w:rsidRDefault="00DD6AEC" w:rsidP="00A86CE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DD6AEC" w:rsidRPr="00DB5656" w:rsidRDefault="00DD6AEC" w:rsidP="00A86CE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DD6AEC" w:rsidRPr="00DB5656" w:rsidRDefault="00DD6AEC" w:rsidP="00A86CE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DD6AEC" w:rsidRPr="00DB5656" w:rsidRDefault="00DD6AEC" w:rsidP="00A86CE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DD6AEC" w:rsidRPr="00DB5656" w:rsidRDefault="00DD6AEC" w:rsidP="00DD6AE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DD6AEC" w:rsidRPr="00DB5656" w:rsidRDefault="00DD6AEC" w:rsidP="00DD6AE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DD6AEC" w:rsidRPr="00DB5656" w:rsidRDefault="00DD6AEC" w:rsidP="00DD6AE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DD6AEC" w:rsidRPr="00DB5656" w:rsidRDefault="00DD6AEC" w:rsidP="00DD6AE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DD6AEC" w:rsidRPr="00DB5656" w:rsidRDefault="00DD6AEC" w:rsidP="00DD6AE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DD6AEC" w:rsidRPr="00DB5656" w:rsidRDefault="00DD6AEC" w:rsidP="00A86CE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DD6AEC" w:rsidRPr="00DB5656" w:rsidRDefault="00DD6AEC" w:rsidP="00A86CEA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4666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DD6AEC" w:rsidRPr="00DB5656" w:rsidRDefault="00DD6AEC" w:rsidP="00A86CE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DD6AEC" w:rsidRPr="00DB5656" w:rsidRDefault="00DD6AEC" w:rsidP="00A86CE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DD6AEC" w:rsidRPr="00DB5656" w:rsidRDefault="00DD6AEC" w:rsidP="00A86CE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DD6AEC" w:rsidRPr="00DB5656" w:rsidRDefault="00DD6AEC" w:rsidP="00A86CE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DD6AEC" w:rsidRPr="00DB5656" w:rsidRDefault="00DD6AEC" w:rsidP="00A86CE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DD6AEC" w:rsidRPr="00DB5656" w:rsidRDefault="00DD6AEC" w:rsidP="00A86CE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DD6AEC" w:rsidRPr="00DB5656" w:rsidRDefault="00DD6AEC" w:rsidP="00A86CE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DD6AEC" w:rsidRPr="00DB5656" w:rsidRDefault="00DD6AEC" w:rsidP="00A86CEA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DD6AEC" w:rsidRPr="00DB5656" w:rsidRDefault="00DD6AEC" w:rsidP="00A86CE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DD6AEC" w:rsidRPr="00DB5656" w:rsidRDefault="00DD6AEC" w:rsidP="00A86CE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DD6AEC" w:rsidRPr="00DB5656" w:rsidRDefault="00DD6AEC" w:rsidP="00A86CE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DD6AEC" w:rsidRPr="00DB5656" w:rsidRDefault="00DD6AEC" w:rsidP="00DD6AE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DD6AEC" w:rsidRPr="00DB5656" w:rsidRDefault="00DD6AEC" w:rsidP="00DD6AE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DD6AEC" w:rsidRPr="00DB5656" w:rsidRDefault="00DD6AEC" w:rsidP="00DD6AE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DD6AEC" w:rsidRPr="00DB5656" w:rsidRDefault="00DD6AEC" w:rsidP="00A86CE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DD6AEC" w:rsidRPr="00DB5656" w:rsidRDefault="00DD6AEC" w:rsidP="00A86CE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DD6AEC" w:rsidRPr="00DB5656" w:rsidRDefault="00DD6AEC" w:rsidP="00A86CE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DD6AEC" w:rsidRPr="00DB5656" w:rsidRDefault="00DD6AEC" w:rsidP="00A86CE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DD6AEC" w:rsidRPr="00DB5656" w:rsidRDefault="00DD6AEC" w:rsidP="00A86CE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DD6AEC" w:rsidRPr="00DB5656" w:rsidRDefault="00DD6AEC" w:rsidP="00DD6AEC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6AEC" w:rsidRPr="00DB5656" w:rsidRDefault="00DD6AEC" w:rsidP="00A86CEA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DD6AEC" w:rsidRPr="00DB5656" w:rsidRDefault="00DD6AEC" w:rsidP="00DD6AEC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DD6AEC" w:rsidRPr="00DB5656" w:rsidRDefault="00DD6AEC" w:rsidP="00A86CE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DD6AEC" w:rsidRPr="00DB5656" w:rsidRDefault="00DD6AEC" w:rsidP="00DD6AEC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DD6AEC" w:rsidRPr="00DB5656" w:rsidRDefault="00DD6AEC" w:rsidP="00DD6AEC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DD6AEC" w:rsidRPr="00DB5656" w:rsidRDefault="00DD6AEC" w:rsidP="00A86CEA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DD6AEC" w:rsidRPr="00DB5656" w:rsidTr="00A86CEA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DD6AEC" w:rsidRPr="00DB5656" w:rsidTr="00A86CEA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DD6AEC" w:rsidRPr="00DB5656" w:rsidTr="00A86CEA">
        <w:trPr>
          <w:trHeight w:val="340"/>
          <w:jc w:val="center"/>
        </w:trPr>
        <w:tc>
          <w:tcPr>
            <w:tcW w:w="798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D6AEC" w:rsidRPr="00DB5656" w:rsidTr="00A86CEA">
        <w:trPr>
          <w:trHeight w:val="340"/>
          <w:jc w:val="center"/>
        </w:trPr>
        <w:tc>
          <w:tcPr>
            <w:tcW w:w="798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DD6AEC" w:rsidRPr="00DB5656" w:rsidTr="00A86CEA">
        <w:trPr>
          <w:trHeight w:val="340"/>
          <w:jc w:val="center"/>
        </w:trPr>
        <w:tc>
          <w:tcPr>
            <w:tcW w:w="798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D6AEC" w:rsidRPr="00DB5656" w:rsidTr="00A86CEA">
        <w:trPr>
          <w:trHeight w:val="340"/>
          <w:jc w:val="center"/>
        </w:trPr>
        <w:tc>
          <w:tcPr>
            <w:tcW w:w="798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D6AEC" w:rsidRPr="00DB5656" w:rsidTr="00A86CEA">
        <w:trPr>
          <w:trHeight w:val="340"/>
          <w:jc w:val="center"/>
        </w:trPr>
        <w:tc>
          <w:tcPr>
            <w:tcW w:w="798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D6AEC" w:rsidRPr="00DB5656" w:rsidTr="00A86CEA">
        <w:trPr>
          <w:trHeight w:val="340"/>
          <w:jc w:val="center"/>
        </w:trPr>
        <w:tc>
          <w:tcPr>
            <w:tcW w:w="798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DD6AEC" w:rsidRPr="00DB5656" w:rsidRDefault="00DD6AE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DD6AEC" w:rsidRPr="00DB5656" w:rsidRDefault="00DD6AEC" w:rsidP="00A86CEA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DD6AEC" w:rsidRPr="00DB5656" w:rsidRDefault="00DD6AEC" w:rsidP="00A86CE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DD6AEC" w:rsidRPr="00DB5656" w:rsidRDefault="00DD6AEC" w:rsidP="00A86CE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DD6AEC" w:rsidRPr="00DB5656" w:rsidRDefault="00DD6AEC" w:rsidP="00A86CEA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DD6AEC" w:rsidRPr="00DB5656" w:rsidRDefault="00DD6AEC" w:rsidP="00DD6AE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DD6AEC" w:rsidRPr="00DB5656" w:rsidRDefault="00DD6AEC" w:rsidP="00A86CEA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DD6AEC" w:rsidRPr="00DB5656" w:rsidRDefault="00DD6AEC" w:rsidP="00A86CE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DD6AEC" w:rsidRPr="00DB5656" w:rsidRDefault="00DD6AEC" w:rsidP="00A86CE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A86CEA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A86CEA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DD6AEC" w:rsidRPr="00DB5656" w:rsidRDefault="00DD6AEC" w:rsidP="00A86CE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DD6AEC" w:rsidRPr="00DB5656" w:rsidRDefault="00DD6AEC" w:rsidP="00A86CE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DD6AEC" w:rsidRPr="00DB5656" w:rsidRDefault="00DD6AEC" w:rsidP="00A86CE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DD6AEC" w:rsidRPr="00DB5656" w:rsidRDefault="00DD6AEC" w:rsidP="00A86CE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DD6AEC" w:rsidRPr="00DB5656" w:rsidRDefault="00DD6AEC" w:rsidP="00A86CE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DD6AEC" w:rsidRPr="00DB5656" w:rsidRDefault="00DD6AEC" w:rsidP="00A86CE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DD6AEC" w:rsidRPr="00DB5656" w:rsidRDefault="00DD6AEC" w:rsidP="00A86CEA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DD6AEC" w:rsidRPr="00DB5656" w:rsidRDefault="00DD6AEC" w:rsidP="00A86CEA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DD6AEC" w:rsidRPr="00DB5656" w:rsidRDefault="00DD6AEC" w:rsidP="00A86CEA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DD6AEC" w:rsidRDefault="00DD6AEC" w:rsidP="002935AD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DD6AEC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633D9" w:rsidRDefault="006633D9">
      <w:r>
        <w:separator/>
      </w:r>
    </w:p>
  </w:endnote>
  <w:endnote w:type="continuationSeparator" w:id="1">
    <w:p w:rsidR="006633D9" w:rsidRDefault="006633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2083" w:rsidRDefault="00BE2083" w:rsidP="00BE2083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BE2083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BE2083" w:rsidRPr="001D5E8F" w:rsidRDefault="003A5536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F7795B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F7795B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BE2083" w:rsidRPr="001D5E8F" w:rsidRDefault="002935AD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BE2083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A86CEA" w:rsidRPr="00A86CEA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BE2083" w:rsidRPr="00D170FE" w:rsidRDefault="00BE2083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BE2083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流体动力学</w:t>
          </w:r>
        </w:p>
      </w:tc>
    </w:tr>
  </w:tbl>
  <w:p w:rsidR="00C23102" w:rsidRPr="00BE2083" w:rsidRDefault="00C23102" w:rsidP="00BE2083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E2083" w:rsidRDefault="00BE2083" w:rsidP="00BE2083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BE2083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BE2083" w:rsidRPr="001D5E8F" w:rsidRDefault="003A5536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F7795B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F7795B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BE2083" w:rsidRPr="001D5E8F" w:rsidRDefault="002935AD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BE2083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A86CEA" w:rsidRPr="00A86CEA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BE2083" w:rsidRPr="00D170FE" w:rsidRDefault="00BE2083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BE2083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流体动力学</w:t>
          </w:r>
        </w:p>
      </w:tc>
    </w:tr>
  </w:tbl>
  <w:p w:rsidR="00C23102" w:rsidRPr="00BE2083" w:rsidRDefault="00C23102" w:rsidP="00BE2083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E0232" w:rsidRPr="00BB5218" w:rsidRDefault="00B97A60" w:rsidP="001E0232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1E0232" w:rsidRPr="001E0232">
      <w:rPr>
        <w:rFonts w:asciiTheme="minorHAnsi" w:hAnsiTheme="minorHAnsi" w:cstheme="minorHAnsi" w:hint="eastAsia"/>
        <w:bCs/>
        <w:noProof/>
        <w:lang w:eastAsia="zh-CN"/>
      </w:rPr>
      <w:t>流体动力学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5E03CE">
      <w:rPr>
        <w:rFonts w:ascii="Calibri" w:hAnsi="Calibri" w:cs="Calibri" w:hint="eastAsia"/>
        <w:bCs/>
        <w:snapToGrid w:val="0"/>
        <w:lang w:eastAsia="zh-CN"/>
      </w:rPr>
      <w:t>2</w:t>
    </w:r>
    <w:r w:rsidR="003A5536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3A5536" w:rsidRPr="00F7795B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3A5536" w:rsidRPr="00F7795B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633D9" w:rsidRDefault="006633D9">
      <w:r>
        <w:separator/>
      </w:r>
    </w:p>
  </w:footnote>
  <w:footnote w:type="continuationSeparator" w:id="1">
    <w:p w:rsidR="006633D9" w:rsidRDefault="006633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2935AD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2935AD" w:rsidP="00BA49E8">
    <w:pPr>
      <w:ind w:right="1560"/>
      <w:rPr>
        <w:caps/>
        <w:color w:val="31849B" w:themeColor="accent5" w:themeShade="BF"/>
        <w:lang w:eastAsia="zh-CN"/>
      </w:rPr>
    </w:pPr>
    <w:r w:rsidRPr="002935AD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E3209C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0B2BF0">
      <w:rPr>
        <w:rFonts w:asciiTheme="minorHAnsi" w:hAnsiTheme="minorHAnsi" w:cstheme="minorHAnsi"/>
        <w:b/>
        <w:bCs/>
        <w:noProof/>
        <w:sz w:val="18"/>
        <w:szCs w:val="18"/>
        <w:lang w:val="zh-CN" w:eastAsia="zh-CN"/>
      </w:rPr>
      <w:t>International Journal of Fluid Dynamics</w:t>
    </w:r>
    <w:r w:rsidRPr="000B2BF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0B2BF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流体动力学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5E03CE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3A553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5E03CE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3A5536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2935AD">
      <w:rPr>
        <w:rFonts w:asciiTheme="minorHAnsi" w:hAnsiTheme="minorHAnsi"/>
        <w:sz w:val="18"/>
        <w:szCs w:val="18"/>
      </w:rPr>
      <w:fldChar w:fldCharType="begin"/>
    </w:r>
    <w:r w:rsidR="007E3EC5">
      <w:rPr>
        <w:rFonts w:asciiTheme="minorHAnsi" w:hAnsiTheme="minorHAnsi"/>
        <w:sz w:val="18"/>
        <w:szCs w:val="18"/>
      </w:rPr>
      <w:instrText xml:space="preserve"> HYPERLINK "</w:instrText>
    </w:r>
    <w:r w:rsidR="007E3EC5" w:rsidRPr="007E3EC5">
      <w:rPr>
        <w:rFonts w:asciiTheme="minorHAnsi" w:hAnsiTheme="minorHAnsi"/>
        <w:sz w:val="18"/>
        <w:szCs w:val="18"/>
      </w:rPr>
      <w:instrText>http</w:instrText>
    </w:r>
    <w:r w:rsidR="007E3EC5" w:rsidRPr="007E3EC5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7E3EC5" w:rsidRPr="007E3EC5">
      <w:rPr>
        <w:rFonts w:asciiTheme="minorHAnsi" w:hAnsiTheme="minorHAnsi"/>
        <w:sz w:val="18"/>
        <w:szCs w:val="18"/>
      </w:rPr>
      <w:instrText>://www.hanspub.org/journal/</w:instrText>
    </w:r>
    <w:r w:rsidR="007E3EC5" w:rsidRPr="007E3EC5">
      <w:rPr>
        <w:rFonts w:asciiTheme="minorHAnsi" w:hAnsiTheme="minorHAnsi"/>
        <w:sz w:val="18"/>
        <w:szCs w:val="18"/>
        <w:lang w:eastAsia="zh-CN"/>
      </w:rPr>
      <w:instrText>ijfd</w:instrText>
    </w:r>
    <w:r w:rsidR="007E3EC5">
      <w:rPr>
        <w:rFonts w:asciiTheme="minorHAnsi" w:hAnsiTheme="minorHAnsi"/>
        <w:sz w:val="18"/>
        <w:szCs w:val="18"/>
      </w:rPr>
      <w:instrText xml:space="preserve">" </w:instrText>
    </w:r>
    <w:r w:rsidR="002935AD">
      <w:rPr>
        <w:rFonts w:asciiTheme="minorHAnsi" w:hAnsiTheme="minorHAnsi"/>
        <w:sz w:val="18"/>
        <w:szCs w:val="18"/>
      </w:rPr>
      <w:fldChar w:fldCharType="separate"/>
    </w:r>
    <w:r w:rsidR="007E3EC5" w:rsidRPr="00901465">
      <w:rPr>
        <w:rStyle w:val="a3"/>
        <w:rFonts w:asciiTheme="minorHAnsi" w:hAnsiTheme="minorHAnsi"/>
        <w:sz w:val="18"/>
        <w:szCs w:val="18"/>
      </w:rPr>
      <w:t>http</w:t>
    </w:r>
    <w:r w:rsidR="007E3EC5" w:rsidRPr="00901465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7E3EC5" w:rsidRPr="00901465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7E3EC5" w:rsidRPr="00901465">
      <w:rPr>
        <w:rStyle w:val="a3"/>
        <w:rFonts w:asciiTheme="minorHAnsi" w:hAnsiTheme="minorHAnsi"/>
        <w:sz w:val="18"/>
        <w:szCs w:val="18"/>
        <w:lang w:eastAsia="zh-CN"/>
      </w:rPr>
      <w:t>ijfd</w:t>
    </w:r>
    <w:r w:rsidR="002935AD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2935AD" w:rsidP="00A86CEA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3A5536" w:rsidRPr="00BE6DAD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ijfd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4E6E"/>
    <w:rsid w:val="00060E82"/>
    <w:rsid w:val="00064399"/>
    <w:rsid w:val="00064C8E"/>
    <w:rsid w:val="00064E33"/>
    <w:rsid w:val="000650DB"/>
    <w:rsid w:val="0006595F"/>
    <w:rsid w:val="00066D7D"/>
    <w:rsid w:val="00070C5E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2CFB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1DC2"/>
    <w:rsid w:val="00102162"/>
    <w:rsid w:val="00103392"/>
    <w:rsid w:val="00105B58"/>
    <w:rsid w:val="00106F47"/>
    <w:rsid w:val="00110119"/>
    <w:rsid w:val="001117B1"/>
    <w:rsid w:val="001127DE"/>
    <w:rsid w:val="00114FBF"/>
    <w:rsid w:val="0011574B"/>
    <w:rsid w:val="00115EB1"/>
    <w:rsid w:val="00116770"/>
    <w:rsid w:val="001174AF"/>
    <w:rsid w:val="001232B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3C58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C7988"/>
    <w:rsid w:val="001D094D"/>
    <w:rsid w:val="001D0E19"/>
    <w:rsid w:val="001D36EC"/>
    <w:rsid w:val="001D3B6D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357F"/>
    <w:rsid w:val="00215CE7"/>
    <w:rsid w:val="002166EF"/>
    <w:rsid w:val="0021687B"/>
    <w:rsid w:val="00216AB9"/>
    <w:rsid w:val="002170D1"/>
    <w:rsid w:val="002172F4"/>
    <w:rsid w:val="0022003E"/>
    <w:rsid w:val="00220167"/>
    <w:rsid w:val="00220AF9"/>
    <w:rsid w:val="00222725"/>
    <w:rsid w:val="00223AE2"/>
    <w:rsid w:val="00223D55"/>
    <w:rsid w:val="00223E2C"/>
    <w:rsid w:val="00224A48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40BC7"/>
    <w:rsid w:val="00240DB2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46A9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35AD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28DA"/>
    <w:rsid w:val="002A38FF"/>
    <w:rsid w:val="002A3BCF"/>
    <w:rsid w:val="002A5B3C"/>
    <w:rsid w:val="002A61BD"/>
    <w:rsid w:val="002B091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19FB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3B41"/>
    <w:rsid w:val="00333EE2"/>
    <w:rsid w:val="00336726"/>
    <w:rsid w:val="00337D2C"/>
    <w:rsid w:val="00337E18"/>
    <w:rsid w:val="00340B6D"/>
    <w:rsid w:val="00341E7E"/>
    <w:rsid w:val="00342A90"/>
    <w:rsid w:val="00342DE8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A5536"/>
    <w:rsid w:val="003B12CC"/>
    <w:rsid w:val="003B34DB"/>
    <w:rsid w:val="003B6806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592"/>
    <w:rsid w:val="004067FA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378C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7E78"/>
    <w:rsid w:val="00480D10"/>
    <w:rsid w:val="00482A31"/>
    <w:rsid w:val="00482CAA"/>
    <w:rsid w:val="00483A4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3E01"/>
    <w:rsid w:val="004E08AA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39BD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3CE"/>
    <w:rsid w:val="005E085D"/>
    <w:rsid w:val="005E16F3"/>
    <w:rsid w:val="005E2C1A"/>
    <w:rsid w:val="005E2EB3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B02"/>
    <w:rsid w:val="00613546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3D9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E7B"/>
    <w:rsid w:val="006A1FF0"/>
    <w:rsid w:val="006A22F4"/>
    <w:rsid w:val="006A366B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3698"/>
    <w:rsid w:val="00704537"/>
    <w:rsid w:val="007061F5"/>
    <w:rsid w:val="00706F23"/>
    <w:rsid w:val="0071041B"/>
    <w:rsid w:val="007110B9"/>
    <w:rsid w:val="00711B3A"/>
    <w:rsid w:val="00712091"/>
    <w:rsid w:val="007136B9"/>
    <w:rsid w:val="00713B6A"/>
    <w:rsid w:val="00714FD7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03E1"/>
    <w:rsid w:val="00732D71"/>
    <w:rsid w:val="00732E7F"/>
    <w:rsid w:val="00732FE4"/>
    <w:rsid w:val="0073353C"/>
    <w:rsid w:val="00733B5F"/>
    <w:rsid w:val="007343CD"/>
    <w:rsid w:val="00736229"/>
    <w:rsid w:val="00737B88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5E2E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666C"/>
    <w:rsid w:val="00787798"/>
    <w:rsid w:val="0079064E"/>
    <w:rsid w:val="00790E05"/>
    <w:rsid w:val="007916F3"/>
    <w:rsid w:val="00791A7A"/>
    <w:rsid w:val="00791C78"/>
    <w:rsid w:val="007922BD"/>
    <w:rsid w:val="0079243F"/>
    <w:rsid w:val="007946FA"/>
    <w:rsid w:val="00794DB5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6B2"/>
    <w:rsid w:val="007B7760"/>
    <w:rsid w:val="007C0700"/>
    <w:rsid w:val="007C10EE"/>
    <w:rsid w:val="007C1805"/>
    <w:rsid w:val="007C25C5"/>
    <w:rsid w:val="007C2D5E"/>
    <w:rsid w:val="007C6A63"/>
    <w:rsid w:val="007C768A"/>
    <w:rsid w:val="007D0093"/>
    <w:rsid w:val="007D0B85"/>
    <w:rsid w:val="007D2519"/>
    <w:rsid w:val="007D3693"/>
    <w:rsid w:val="007D6454"/>
    <w:rsid w:val="007E0EA1"/>
    <w:rsid w:val="007E274C"/>
    <w:rsid w:val="007E3EC5"/>
    <w:rsid w:val="007E4CD6"/>
    <w:rsid w:val="007E6E8A"/>
    <w:rsid w:val="007F05E4"/>
    <w:rsid w:val="007F06D0"/>
    <w:rsid w:val="007F1575"/>
    <w:rsid w:val="007F186D"/>
    <w:rsid w:val="007F1D6D"/>
    <w:rsid w:val="007F2616"/>
    <w:rsid w:val="007F2722"/>
    <w:rsid w:val="007F2F9B"/>
    <w:rsid w:val="007F4030"/>
    <w:rsid w:val="007F4E14"/>
    <w:rsid w:val="007F5332"/>
    <w:rsid w:val="007F63F6"/>
    <w:rsid w:val="007F641B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3F3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17D8"/>
    <w:rsid w:val="008823AC"/>
    <w:rsid w:val="00882747"/>
    <w:rsid w:val="008836EA"/>
    <w:rsid w:val="00884D85"/>
    <w:rsid w:val="00886131"/>
    <w:rsid w:val="00887651"/>
    <w:rsid w:val="00890BD3"/>
    <w:rsid w:val="00890F98"/>
    <w:rsid w:val="0089177F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6706"/>
    <w:rsid w:val="008B6D94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E232A"/>
    <w:rsid w:val="008E3365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21B0"/>
    <w:rsid w:val="008F49B2"/>
    <w:rsid w:val="008F4B31"/>
    <w:rsid w:val="008F59CF"/>
    <w:rsid w:val="008F5F87"/>
    <w:rsid w:val="008F6DAB"/>
    <w:rsid w:val="008F709B"/>
    <w:rsid w:val="008F756C"/>
    <w:rsid w:val="009031B9"/>
    <w:rsid w:val="00904119"/>
    <w:rsid w:val="009046D5"/>
    <w:rsid w:val="009069CF"/>
    <w:rsid w:val="009127DF"/>
    <w:rsid w:val="00912B8D"/>
    <w:rsid w:val="0091361E"/>
    <w:rsid w:val="009154AB"/>
    <w:rsid w:val="00915EDC"/>
    <w:rsid w:val="009206B2"/>
    <w:rsid w:val="0092216B"/>
    <w:rsid w:val="0092338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050E"/>
    <w:rsid w:val="009550AF"/>
    <w:rsid w:val="009565AF"/>
    <w:rsid w:val="00963E7A"/>
    <w:rsid w:val="009653FF"/>
    <w:rsid w:val="009662D2"/>
    <w:rsid w:val="00966665"/>
    <w:rsid w:val="00966BD9"/>
    <w:rsid w:val="009714D9"/>
    <w:rsid w:val="0097249B"/>
    <w:rsid w:val="00972C50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F1509"/>
    <w:rsid w:val="009F18EE"/>
    <w:rsid w:val="009F1D1A"/>
    <w:rsid w:val="009F343E"/>
    <w:rsid w:val="009F5F03"/>
    <w:rsid w:val="00A00720"/>
    <w:rsid w:val="00A00B75"/>
    <w:rsid w:val="00A023B6"/>
    <w:rsid w:val="00A02B61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6809"/>
    <w:rsid w:val="00A577A7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4AA0"/>
    <w:rsid w:val="00A74BF9"/>
    <w:rsid w:val="00A76C86"/>
    <w:rsid w:val="00A77CA9"/>
    <w:rsid w:val="00A77EE2"/>
    <w:rsid w:val="00A810DF"/>
    <w:rsid w:val="00A83C3D"/>
    <w:rsid w:val="00A83E89"/>
    <w:rsid w:val="00A84F13"/>
    <w:rsid w:val="00A8567D"/>
    <w:rsid w:val="00A858C9"/>
    <w:rsid w:val="00A85B6E"/>
    <w:rsid w:val="00A869A7"/>
    <w:rsid w:val="00A86CEA"/>
    <w:rsid w:val="00A875EE"/>
    <w:rsid w:val="00A877D4"/>
    <w:rsid w:val="00A87888"/>
    <w:rsid w:val="00A900F5"/>
    <w:rsid w:val="00A90B57"/>
    <w:rsid w:val="00A91E03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867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1D1D"/>
    <w:rsid w:val="00AF6206"/>
    <w:rsid w:val="00AF6660"/>
    <w:rsid w:val="00B01B36"/>
    <w:rsid w:val="00B03AB5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17DA"/>
    <w:rsid w:val="00B94678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D6514"/>
    <w:rsid w:val="00BE040E"/>
    <w:rsid w:val="00BE07A5"/>
    <w:rsid w:val="00BE09DF"/>
    <w:rsid w:val="00BE2083"/>
    <w:rsid w:val="00BE24C3"/>
    <w:rsid w:val="00BE4102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157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12C"/>
    <w:rsid w:val="00C34FDF"/>
    <w:rsid w:val="00C368F3"/>
    <w:rsid w:val="00C37422"/>
    <w:rsid w:val="00C4030B"/>
    <w:rsid w:val="00C42DED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31E"/>
    <w:rsid w:val="00C53A58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24D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7D2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3BF9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3FB7"/>
    <w:rsid w:val="00DD49D1"/>
    <w:rsid w:val="00DD64D8"/>
    <w:rsid w:val="00DD6AEC"/>
    <w:rsid w:val="00DE0C1E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371A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319EE"/>
    <w:rsid w:val="00E31C6B"/>
    <w:rsid w:val="00E3209C"/>
    <w:rsid w:val="00E32C9B"/>
    <w:rsid w:val="00E345AD"/>
    <w:rsid w:val="00E34982"/>
    <w:rsid w:val="00E34EBA"/>
    <w:rsid w:val="00E36641"/>
    <w:rsid w:val="00E3677D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2C9A"/>
    <w:rsid w:val="00E63D8D"/>
    <w:rsid w:val="00E655CC"/>
    <w:rsid w:val="00E662D0"/>
    <w:rsid w:val="00E7083B"/>
    <w:rsid w:val="00E7195F"/>
    <w:rsid w:val="00E73203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5E68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E7DE1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31C6"/>
    <w:rsid w:val="00F243DD"/>
    <w:rsid w:val="00F2626D"/>
    <w:rsid w:val="00F269AD"/>
    <w:rsid w:val="00F27728"/>
    <w:rsid w:val="00F27927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66D4"/>
    <w:rsid w:val="00FC7564"/>
    <w:rsid w:val="00FD1C3C"/>
    <w:rsid w:val="00FD2B2B"/>
    <w:rsid w:val="00FD35B4"/>
    <w:rsid w:val="00FD3739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ijfd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E7ED109-442E-47DB-A57B-0648A55CB4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391</cp:revision>
  <cp:lastPrinted>2013-11-05T03:48:00Z</cp:lastPrinted>
  <dcterms:created xsi:type="dcterms:W3CDTF">2016-08-11T02:17:00Z</dcterms:created>
  <dcterms:modified xsi:type="dcterms:W3CDTF">2023-11-24T06:25:00Z</dcterms:modified>
</cp:coreProperties>
</file>